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media/audio3.wav" ContentType="audio/wav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33"/>
  </p:notesMasterIdLst>
  <p:sldIdLst>
    <p:sldId id="298" r:id="rId3"/>
    <p:sldId id="256" r:id="rId4"/>
    <p:sldId id="276" r:id="rId5"/>
    <p:sldId id="263" r:id="rId6"/>
    <p:sldId id="286" r:id="rId7"/>
    <p:sldId id="287" r:id="rId8"/>
    <p:sldId id="289" r:id="rId9"/>
    <p:sldId id="290" r:id="rId10"/>
    <p:sldId id="292" r:id="rId11"/>
    <p:sldId id="282" r:id="rId12"/>
    <p:sldId id="258" r:id="rId13"/>
    <p:sldId id="291" r:id="rId14"/>
    <p:sldId id="293" r:id="rId15"/>
    <p:sldId id="295" r:id="rId16"/>
    <p:sldId id="296" r:id="rId17"/>
    <p:sldId id="280" r:id="rId18"/>
    <p:sldId id="283" r:id="rId19"/>
    <p:sldId id="266" r:id="rId20"/>
    <p:sldId id="284" r:id="rId21"/>
    <p:sldId id="281" r:id="rId22"/>
    <p:sldId id="297" r:id="rId23"/>
    <p:sldId id="307" r:id="rId24"/>
    <p:sldId id="301" r:id="rId25"/>
    <p:sldId id="302" r:id="rId26"/>
    <p:sldId id="303" r:id="rId27"/>
    <p:sldId id="304" r:id="rId28"/>
    <p:sldId id="305" r:id="rId29"/>
    <p:sldId id="306" r:id="rId30"/>
    <p:sldId id="285" r:id="rId31"/>
    <p:sldId id="259" r:id="rId32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39" d="100"/>
          <a:sy n="39" d="100"/>
        </p:scale>
        <p:origin x="94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83D691-897F-474B-B402-71F9D54A2331}" type="datetimeFigureOut">
              <a:rPr lang="en-US" smtClean="0"/>
              <a:t>6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9840DD-461B-4064-8760-FB276CACB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25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ằng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hàng</a:t>
            </a:r>
            <a:r>
              <a:rPr lang="en-US" baseline="0" dirty="0"/>
              <a:t> </a:t>
            </a:r>
            <a:r>
              <a:rPr lang="en-US" baseline="0" dirty="0" err="1"/>
              <a:t>trăm</a:t>
            </a:r>
            <a:r>
              <a:rPr lang="en-US" baseline="0" dirty="0"/>
              <a:t>, </a:t>
            </a:r>
            <a:r>
              <a:rPr lang="en-US" baseline="0" dirty="0" err="1"/>
              <a:t>hàng</a:t>
            </a:r>
            <a:r>
              <a:rPr lang="en-US" baseline="0" dirty="0"/>
              <a:t> </a:t>
            </a:r>
            <a:r>
              <a:rPr lang="en-US" baseline="0" dirty="0" err="1"/>
              <a:t>nghìn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gia</a:t>
            </a:r>
            <a:r>
              <a:rPr lang="en-US" baseline="0" dirty="0"/>
              <a:t> </a:t>
            </a:r>
            <a:r>
              <a:rPr lang="en-US" baseline="0" dirty="0" err="1"/>
              <a:t>giao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tiệ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bao</a:t>
            </a:r>
            <a:r>
              <a:rPr lang="en-US" baseline="0" dirty="0"/>
              <a:t> </a:t>
            </a:r>
            <a:r>
              <a:rPr lang="en-US" baseline="0" dirty="0" err="1"/>
              <a:t>nhiêu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vi </a:t>
            </a:r>
            <a:r>
              <a:rPr lang="en-US" baseline="0" dirty="0" err="1"/>
              <a:t>phạm</a:t>
            </a:r>
            <a:r>
              <a:rPr lang="en-US" baseline="0" dirty="0"/>
              <a:t> </a:t>
            </a:r>
            <a:r>
              <a:rPr lang="en-US" baseline="0" dirty="0" err="1"/>
              <a:t>giao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? </a:t>
            </a:r>
            <a:r>
              <a:rPr lang="en-US" baseline="0" dirty="0" err="1"/>
              <a:t>Lỗi</a:t>
            </a:r>
            <a:r>
              <a:rPr lang="en-US" baseline="0" dirty="0"/>
              <a:t> vi </a:t>
            </a:r>
            <a:r>
              <a:rPr lang="en-US" baseline="0" dirty="0" err="1"/>
              <a:t>phạm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 </a:t>
            </a:r>
            <a:r>
              <a:rPr lang="en-US" baseline="0" dirty="0" err="1"/>
              <a:t>Hậu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1920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00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008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32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187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39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39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811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924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257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20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8099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723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832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1564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89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5126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3757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0917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479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9906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06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45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51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607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25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5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840DD-461B-4064-8760-FB276CACBA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546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368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1157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2346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4840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7545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6024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2342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776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206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218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09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E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98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36.png"/><Relationship Id="rId4" Type="http://schemas.openxmlformats.org/officeDocument/2006/relationships/image" Target="../media/image15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svg"/><Relationship Id="rId3" Type="http://schemas.openxmlformats.org/officeDocument/2006/relationships/image" Target="../media/image5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svg"/><Relationship Id="rId5" Type="http://schemas.openxmlformats.org/officeDocument/2006/relationships/image" Target="../media/image39.png"/><Relationship Id="rId4" Type="http://schemas.openxmlformats.org/officeDocument/2006/relationships/image" Target="../media/image6.sv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6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6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3" Type="http://schemas.openxmlformats.org/officeDocument/2006/relationships/image" Target="../media/image5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svg"/><Relationship Id="rId5" Type="http://schemas.openxmlformats.org/officeDocument/2006/relationships/image" Target="../media/image39.png"/><Relationship Id="rId4" Type="http://schemas.openxmlformats.org/officeDocument/2006/relationships/image" Target="../media/image6.svg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svg"/><Relationship Id="rId5" Type="http://schemas.openxmlformats.org/officeDocument/2006/relationships/image" Target="../media/image51.png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svg"/><Relationship Id="rId5" Type="http://schemas.openxmlformats.org/officeDocument/2006/relationships/image" Target="../media/image53.png"/><Relationship Id="rId4" Type="http://schemas.openxmlformats.org/officeDocument/2006/relationships/image" Target="../media/image15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3" Type="http://schemas.openxmlformats.org/officeDocument/2006/relationships/image" Target="../media/image1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svg"/><Relationship Id="rId5" Type="http://schemas.openxmlformats.org/officeDocument/2006/relationships/image" Target="../media/image56.png"/><Relationship Id="rId4" Type="http://schemas.openxmlformats.org/officeDocument/2006/relationships/image" Target="../media/image15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svg"/><Relationship Id="rId5" Type="http://schemas.openxmlformats.org/officeDocument/2006/relationships/image" Target="../media/image60.png"/><Relationship Id="rId4" Type="http://schemas.openxmlformats.org/officeDocument/2006/relationships/image" Target="../media/image15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21.sv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66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67.png"/><Relationship Id="rId2" Type="http://schemas.openxmlformats.org/officeDocument/2006/relationships/audio" Target="../media/media2.mp3"/><Relationship Id="rId16" Type="http://schemas.openxmlformats.org/officeDocument/2006/relationships/image" Target="../media/image7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2.svg"/><Relationship Id="rId5" Type="http://schemas.openxmlformats.org/officeDocument/2006/relationships/audio" Target="../media/audio1.wav"/><Relationship Id="rId15" Type="http://schemas.openxmlformats.org/officeDocument/2006/relationships/image" Target="../media/image71.gif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3.xml"/><Relationship Id="rId9" Type="http://schemas.openxmlformats.org/officeDocument/2006/relationships/audio" Target="../media/audio5.wav"/><Relationship Id="rId1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67.png"/><Relationship Id="rId2" Type="http://schemas.openxmlformats.org/officeDocument/2006/relationships/audio" Target="../media/media2.mp3"/><Relationship Id="rId16" Type="http://schemas.openxmlformats.org/officeDocument/2006/relationships/image" Target="../media/image7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2.svg"/><Relationship Id="rId5" Type="http://schemas.openxmlformats.org/officeDocument/2006/relationships/audio" Target="../media/audio1.wav"/><Relationship Id="rId15" Type="http://schemas.openxmlformats.org/officeDocument/2006/relationships/image" Target="../media/image71.gif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4.xml"/><Relationship Id="rId9" Type="http://schemas.openxmlformats.org/officeDocument/2006/relationships/audio" Target="../media/audio5.wav"/><Relationship Id="rId1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67.png"/><Relationship Id="rId2" Type="http://schemas.openxmlformats.org/officeDocument/2006/relationships/audio" Target="../media/media2.mp3"/><Relationship Id="rId16" Type="http://schemas.openxmlformats.org/officeDocument/2006/relationships/image" Target="../media/image7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2.svg"/><Relationship Id="rId5" Type="http://schemas.openxmlformats.org/officeDocument/2006/relationships/audio" Target="../media/audio1.wav"/><Relationship Id="rId15" Type="http://schemas.openxmlformats.org/officeDocument/2006/relationships/image" Target="../media/image71.gif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5.xml"/><Relationship Id="rId9" Type="http://schemas.openxmlformats.org/officeDocument/2006/relationships/audio" Target="../media/audio5.wav"/><Relationship Id="rId1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7.png"/><Relationship Id="rId2" Type="http://schemas.openxmlformats.org/officeDocument/2006/relationships/audio" Target="../media/media2.mp3"/><Relationship Id="rId16" Type="http://schemas.openxmlformats.org/officeDocument/2006/relationships/image" Target="../media/image7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2.svg"/><Relationship Id="rId5" Type="http://schemas.openxmlformats.org/officeDocument/2006/relationships/audio" Target="../media/audio1.wav"/><Relationship Id="rId15" Type="http://schemas.openxmlformats.org/officeDocument/2006/relationships/image" Target="../media/image71.gif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6.xml"/><Relationship Id="rId9" Type="http://schemas.openxmlformats.org/officeDocument/2006/relationships/audio" Target="../media/audio5.wav"/><Relationship Id="rId1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7.png"/><Relationship Id="rId2" Type="http://schemas.openxmlformats.org/officeDocument/2006/relationships/audio" Target="../media/media2.mp3"/><Relationship Id="rId16" Type="http://schemas.openxmlformats.org/officeDocument/2006/relationships/image" Target="../media/image7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2.svg"/><Relationship Id="rId5" Type="http://schemas.openxmlformats.org/officeDocument/2006/relationships/audio" Target="../media/audio1.wav"/><Relationship Id="rId15" Type="http://schemas.openxmlformats.org/officeDocument/2006/relationships/image" Target="../media/image71.gif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7.xml"/><Relationship Id="rId9" Type="http://schemas.openxmlformats.org/officeDocument/2006/relationships/audio" Target="../media/audio5.wav"/><Relationship Id="rId1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svg"/><Relationship Id="rId5" Type="http://schemas.openxmlformats.org/officeDocument/2006/relationships/image" Target="../media/image73.png"/><Relationship Id="rId4" Type="http://schemas.openxmlformats.org/officeDocument/2006/relationships/image" Target="../media/image15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svg"/><Relationship Id="rId5" Type="http://schemas.openxmlformats.org/officeDocument/2006/relationships/image" Target="../media/image76.png"/><Relationship Id="rId4" Type="http://schemas.openxmlformats.org/officeDocument/2006/relationships/image" Target="../media/image1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5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sv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sv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svg"/><Relationship Id="rId4" Type="http://schemas.openxmlformats.org/officeDocument/2006/relationships/image" Target="../media/image23.sv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32.png"/><Relationship Id="rId4" Type="http://schemas.openxmlformats.org/officeDocument/2006/relationships/image" Target="../media/image31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sv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90945"/>
            <a:ext cx="6400800" cy="4800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66700"/>
            <a:ext cx="11049000" cy="97535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5372100"/>
            <a:ext cx="6400800" cy="4648199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CA89A2A5-75EE-4090-8900-6F613A77D8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0158847" y="2590800"/>
            <a:ext cx="2590798" cy="1181100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6400800" y="7581900"/>
            <a:ext cx="9731644" cy="184665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21110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34889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-533400" y="3009900"/>
            <a:ext cx="6498475" cy="91880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695700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10369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31487">
            <a:off x="8976293" y="857976"/>
            <a:ext cx="13955771" cy="92456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0295817" y="684328"/>
            <a:ext cx="7020633" cy="9977643"/>
          </a:xfrm>
          <a:prstGeom prst="rect">
            <a:avLst/>
          </a:prstGeom>
        </p:spPr>
      </p:pic>
      <p:grpSp>
        <p:nvGrpSpPr>
          <p:cNvPr id="19" name="Group 4"/>
          <p:cNvGrpSpPr/>
          <p:nvPr/>
        </p:nvGrpSpPr>
        <p:grpSpPr>
          <a:xfrm>
            <a:off x="-425049" y="4879916"/>
            <a:ext cx="19138098" cy="6067963"/>
            <a:chOff x="0" y="0"/>
            <a:chExt cx="46741531" cy="14819961"/>
          </a:xfrm>
        </p:grpSpPr>
        <p:sp>
          <p:nvSpPr>
            <p:cNvPr id="20" name="Freeform 5"/>
            <p:cNvSpPr/>
            <p:nvPr/>
          </p:nvSpPr>
          <p:spPr>
            <a:xfrm>
              <a:off x="31750" y="31750"/>
              <a:ext cx="46678031" cy="14756461"/>
            </a:xfrm>
            <a:custGeom>
              <a:avLst/>
              <a:gdLst/>
              <a:ahLst/>
              <a:cxnLst/>
              <a:rect l="l" t="t" r="r" b="b"/>
              <a:pathLst>
                <a:path w="46678031" h="14756461">
                  <a:moveTo>
                    <a:pt x="46585321" y="14756461"/>
                  </a:moveTo>
                  <a:lnTo>
                    <a:pt x="92710" y="14756461"/>
                  </a:lnTo>
                  <a:cubicBezTo>
                    <a:pt x="41910" y="14756461"/>
                    <a:pt x="0" y="14714551"/>
                    <a:pt x="0" y="1466375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46584053" y="0"/>
                  </a:lnTo>
                  <a:cubicBezTo>
                    <a:pt x="46634853" y="0"/>
                    <a:pt x="46676760" y="41910"/>
                    <a:pt x="46676760" y="92710"/>
                  </a:cubicBezTo>
                  <a:lnTo>
                    <a:pt x="46676760" y="14662480"/>
                  </a:lnTo>
                  <a:cubicBezTo>
                    <a:pt x="46678031" y="14714551"/>
                    <a:pt x="46636121" y="14756461"/>
                    <a:pt x="46585321" y="14756461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"/>
            <p:cNvSpPr/>
            <p:nvPr/>
          </p:nvSpPr>
          <p:spPr>
            <a:xfrm>
              <a:off x="0" y="0"/>
              <a:ext cx="46741531" cy="14819961"/>
            </a:xfrm>
            <a:custGeom>
              <a:avLst/>
              <a:gdLst/>
              <a:ahLst/>
              <a:cxnLst/>
              <a:rect l="l" t="t" r="r" b="b"/>
              <a:pathLst>
                <a:path w="46741531" h="14819961">
                  <a:moveTo>
                    <a:pt x="46617071" y="59690"/>
                  </a:moveTo>
                  <a:cubicBezTo>
                    <a:pt x="46652631" y="59690"/>
                    <a:pt x="46681842" y="88900"/>
                    <a:pt x="46681842" y="124460"/>
                  </a:cubicBezTo>
                  <a:lnTo>
                    <a:pt x="46681842" y="14695501"/>
                  </a:lnTo>
                  <a:cubicBezTo>
                    <a:pt x="46681842" y="14731061"/>
                    <a:pt x="46652631" y="14760271"/>
                    <a:pt x="46617071" y="14760271"/>
                  </a:cubicBezTo>
                  <a:lnTo>
                    <a:pt x="124460" y="14760271"/>
                  </a:lnTo>
                  <a:cubicBezTo>
                    <a:pt x="88900" y="14760271"/>
                    <a:pt x="59690" y="14731061"/>
                    <a:pt x="59690" y="1469550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6617071" y="59690"/>
                  </a:lnTo>
                  <a:moveTo>
                    <a:pt x="4661707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695501"/>
                  </a:lnTo>
                  <a:cubicBezTo>
                    <a:pt x="0" y="14764080"/>
                    <a:pt x="55880" y="14819961"/>
                    <a:pt x="124460" y="14819961"/>
                  </a:cubicBezTo>
                  <a:lnTo>
                    <a:pt x="46617071" y="14819961"/>
                  </a:lnTo>
                  <a:cubicBezTo>
                    <a:pt x="46685653" y="14819961"/>
                    <a:pt x="46741531" y="14764080"/>
                    <a:pt x="46741531" y="14695501"/>
                  </a:cubicBezTo>
                  <a:lnTo>
                    <a:pt x="46741531" y="124460"/>
                  </a:lnTo>
                  <a:cubicBezTo>
                    <a:pt x="46741531" y="55880"/>
                    <a:pt x="46685653" y="0"/>
                    <a:pt x="46617071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500296" y="6134100"/>
            <a:ext cx="5441058" cy="41148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2556" y="5819478"/>
            <a:ext cx="10742083" cy="3359187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32439" flipH="1">
            <a:off x="-2278648" y="1349959"/>
            <a:ext cx="11433608" cy="75747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30453" r="30309"/>
          <a:stretch/>
        </p:blipFill>
        <p:spPr>
          <a:xfrm>
            <a:off x="10134600" y="-342900"/>
            <a:ext cx="7239000" cy="10372299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726440" y="1656080"/>
            <a:ext cx="6893560" cy="5240020"/>
            <a:chOff x="0" y="0"/>
            <a:chExt cx="11499060" cy="11316442"/>
          </a:xfrm>
        </p:grpSpPr>
        <p:sp>
          <p:nvSpPr>
            <p:cNvPr id="5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90600" y="2186402"/>
            <a:ext cx="6172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285750" indent="-285750" algn="just">
              <a:buFontTx/>
              <a:buChar char="-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79970" y="5881579"/>
            <a:ext cx="456565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5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248350"/>
              </p:ext>
            </p:extLst>
          </p:nvPr>
        </p:nvGraphicFramePr>
        <p:xfrm>
          <a:off x="304800" y="342900"/>
          <a:ext cx="17602200" cy="975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0">
                  <a:extLst>
                    <a:ext uri="{9D8B030D-6E8A-4147-A177-3AD203B41FA5}">
                      <a16:colId xmlns:a16="http://schemas.microsoft.com/office/drawing/2014/main" val="625452813"/>
                    </a:ext>
                  </a:extLst>
                </a:gridCol>
                <a:gridCol w="9677400">
                  <a:extLst>
                    <a:ext uri="{9D8B030D-6E8A-4147-A177-3AD203B41FA5}">
                      <a16:colId xmlns:a16="http://schemas.microsoft.com/office/drawing/2014/main" val="1332062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724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á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-5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-6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20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6135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4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ử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Co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1 027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ử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o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6461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lang="en-US" sz="4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1 027, 61 563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7 293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p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401 027, 61 563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7 293)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ớ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p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t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4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56838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2040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861933"/>
              </p:ext>
            </p:extLst>
          </p:nvPr>
        </p:nvGraphicFramePr>
        <p:xfrm>
          <a:off x="228600" y="800100"/>
          <a:ext cx="17602200" cy="832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0">
                  <a:extLst>
                    <a:ext uri="{9D8B030D-6E8A-4147-A177-3AD203B41FA5}">
                      <a16:colId xmlns:a16="http://schemas.microsoft.com/office/drawing/2014/main" val="625452813"/>
                    </a:ext>
                  </a:extLst>
                </a:gridCol>
                <a:gridCol w="10363200">
                  <a:extLst>
                    <a:ext uri="{9D8B030D-6E8A-4147-A177-3AD203B41FA5}">
                      <a16:colId xmlns:a16="http://schemas.microsoft.com/office/drawing/2014/main" val="1332062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724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Vi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Vi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Vi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: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t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ây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i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ạ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3786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ĩ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ự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ổ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ĩ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ực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ển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n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i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nh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44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5191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41553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31487">
            <a:off x="8976293" y="857976"/>
            <a:ext cx="13955771" cy="92456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0295817" y="684328"/>
            <a:ext cx="7020633" cy="9977643"/>
          </a:xfrm>
          <a:prstGeom prst="rect">
            <a:avLst/>
          </a:prstGeom>
        </p:spPr>
      </p:pic>
      <p:grpSp>
        <p:nvGrpSpPr>
          <p:cNvPr id="19" name="Group 4"/>
          <p:cNvGrpSpPr/>
          <p:nvPr/>
        </p:nvGrpSpPr>
        <p:grpSpPr>
          <a:xfrm>
            <a:off x="-425049" y="4879916"/>
            <a:ext cx="19138098" cy="6067963"/>
            <a:chOff x="0" y="0"/>
            <a:chExt cx="46741531" cy="14819961"/>
          </a:xfrm>
        </p:grpSpPr>
        <p:sp>
          <p:nvSpPr>
            <p:cNvPr id="20" name="Freeform 5"/>
            <p:cNvSpPr/>
            <p:nvPr/>
          </p:nvSpPr>
          <p:spPr>
            <a:xfrm>
              <a:off x="31750" y="31750"/>
              <a:ext cx="46678031" cy="14756461"/>
            </a:xfrm>
            <a:custGeom>
              <a:avLst/>
              <a:gdLst/>
              <a:ahLst/>
              <a:cxnLst/>
              <a:rect l="l" t="t" r="r" b="b"/>
              <a:pathLst>
                <a:path w="46678031" h="14756461">
                  <a:moveTo>
                    <a:pt x="46585321" y="14756461"/>
                  </a:moveTo>
                  <a:lnTo>
                    <a:pt x="92710" y="14756461"/>
                  </a:lnTo>
                  <a:cubicBezTo>
                    <a:pt x="41910" y="14756461"/>
                    <a:pt x="0" y="14714551"/>
                    <a:pt x="0" y="1466375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46584053" y="0"/>
                  </a:lnTo>
                  <a:cubicBezTo>
                    <a:pt x="46634853" y="0"/>
                    <a:pt x="46676760" y="41910"/>
                    <a:pt x="46676760" y="92710"/>
                  </a:cubicBezTo>
                  <a:lnTo>
                    <a:pt x="46676760" y="14662480"/>
                  </a:lnTo>
                  <a:cubicBezTo>
                    <a:pt x="46678031" y="14714551"/>
                    <a:pt x="46636121" y="14756461"/>
                    <a:pt x="46585321" y="14756461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"/>
            <p:cNvSpPr/>
            <p:nvPr/>
          </p:nvSpPr>
          <p:spPr>
            <a:xfrm>
              <a:off x="0" y="0"/>
              <a:ext cx="46741531" cy="14819961"/>
            </a:xfrm>
            <a:custGeom>
              <a:avLst/>
              <a:gdLst/>
              <a:ahLst/>
              <a:cxnLst/>
              <a:rect l="l" t="t" r="r" b="b"/>
              <a:pathLst>
                <a:path w="46741531" h="14819961">
                  <a:moveTo>
                    <a:pt x="46617071" y="59690"/>
                  </a:moveTo>
                  <a:cubicBezTo>
                    <a:pt x="46652631" y="59690"/>
                    <a:pt x="46681842" y="88900"/>
                    <a:pt x="46681842" y="124460"/>
                  </a:cubicBezTo>
                  <a:lnTo>
                    <a:pt x="46681842" y="14695501"/>
                  </a:lnTo>
                  <a:cubicBezTo>
                    <a:pt x="46681842" y="14731061"/>
                    <a:pt x="46652631" y="14760271"/>
                    <a:pt x="46617071" y="14760271"/>
                  </a:cubicBezTo>
                  <a:lnTo>
                    <a:pt x="124460" y="14760271"/>
                  </a:lnTo>
                  <a:cubicBezTo>
                    <a:pt x="88900" y="14760271"/>
                    <a:pt x="59690" y="14731061"/>
                    <a:pt x="59690" y="1469550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6617071" y="59690"/>
                  </a:lnTo>
                  <a:moveTo>
                    <a:pt x="4661707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695501"/>
                  </a:lnTo>
                  <a:cubicBezTo>
                    <a:pt x="0" y="14764080"/>
                    <a:pt x="55880" y="14819961"/>
                    <a:pt x="124460" y="14819961"/>
                  </a:cubicBezTo>
                  <a:lnTo>
                    <a:pt x="46617071" y="14819961"/>
                  </a:lnTo>
                  <a:cubicBezTo>
                    <a:pt x="46685653" y="14819961"/>
                    <a:pt x="46741531" y="14764080"/>
                    <a:pt x="46741531" y="14695501"/>
                  </a:cubicBezTo>
                  <a:lnTo>
                    <a:pt x="46741531" y="124460"/>
                  </a:lnTo>
                  <a:cubicBezTo>
                    <a:pt x="46741531" y="55880"/>
                    <a:pt x="46685653" y="0"/>
                    <a:pt x="46617071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2270011" y="6514387"/>
            <a:ext cx="6017989" cy="4114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688" y="6057900"/>
            <a:ext cx="12016257" cy="213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75141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5849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828020" y="2476282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794000"/>
            <a:ext cx="5067231" cy="4114800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794000"/>
            <a:ext cx="5067231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1519" y="6674703"/>
            <a:ext cx="5067231" cy="411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2060" y="6479540"/>
            <a:ext cx="5067231" cy="4114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4140" y="4276180"/>
            <a:ext cx="259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4015" y="4178250"/>
            <a:ext cx="259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3259" y="7958703"/>
            <a:ext cx="259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60275" y="7947333"/>
            <a:ext cx="259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2654280" y="6284377"/>
            <a:ext cx="468923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98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480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b="47787"/>
          <a:stretch>
            <a:fillRect/>
          </a:stretch>
        </p:blipFill>
        <p:spPr>
          <a:xfrm>
            <a:off x="72778" y="4118477"/>
            <a:ext cx="6491931" cy="61730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3823" y="354147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22534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-699294" y="-2816633"/>
            <a:ext cx="8840548" cy="9379892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74812" y="814552"/>
            <a:ext cx="7467600" cy="4572000"/>
            <a:chOff x="0" y="0"/>
            <a:chExt cx="11499060" cy="11316442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784412" y="1318133"/>
            <a:ext cx="6096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ệ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uật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 logic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h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ô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27" name="Group 3"/>
          <p:cNvGrpSpPr/>
          <p:nvPr/>
        </p:nvGrpSpPr>
        <p:grpSpPr>
          <a:xfrm>
            <a:off x="9525000" y="4686300"/>
            <a:ext cx="7467600" cy="4572000"/>
            <a:chOff x="0" y="0"/>
            <a:chExt cx="11499060" cy="11316442"/>
          </a:xfrm>
        </p:grpSpPr>
        <p:sp>
          <p:nvSpPr>
            <p:cNvPr id="28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9829800" y="5189881"/>
            <a:ext cx="683738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</a:t>
            </a:r>
          </a:p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u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ấ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ề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iệ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i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ạm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3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17612" y="5981700"/>
            <a:ext cx="6222760" cy="4114800"/>
          </a:xfrm>
          <a:prstGeom prst="rect">
            <a:avLst/>
          </a:prstGeom>
        </p:spPr>
      </p:pic>
      <p:pic>
        <p:nvPicPr>
          <p:cNvPr id="3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887200" y="326123"/>
            <a:ext cx="5987143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48000" y="242824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23240" y="2428240"/>
            <a:ext cx="5741218" cy="81593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1180" y="356941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656562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090792" y="4247458"/>
            <a:ext cx="13955771" cy="9245699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-953494" y="1416693"/>
            <a:ext cx="12819528" cy="7453614"/>
            <a:chOff x="0" y="0"/>
            <a:chExt cx="31309504" cy="18204177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31246006" cy="18140677"/>
            </a:xfrm>
            <a:custGeom>
              <a:avLst/>
              <a:gdLst/>
              <a:ahLst/>
              <a:cxnLst/>
              <a:rect l="l" t="t" r="r" b="b"/>
              <a:pathLst>
                <a:path w="31246006" h="18140677">
                  <a:moveTo>
                    <a:pt x="31153295" y="18140677"/>
                  </a:moveTo>
                  <a:lnTo>
                    <a:pt x="92710" y="18140677"/>
                  </a:lnTo>
                  <a:cubicBezTo>
                    <a:pt x="41910" y="18140677"/>
                    <a:pt x="0" y="18098767"/>
                    <a:pt x="0" y="18047967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1152024" y="0"/>
                  </a:lnTo>
                  <a:cubicBezTo>
                    <a:pt x="31202824" y="0"/>
                    <a:pt x="31244735" y="41910"/>
                    <a:pt x="31244735" y="92710"/>
                  </a:cubicBezTo>
                  <a:lnTo>
                    <a:pt x="31244735" y="18046697"/>
                  </a:lnTo>
                  <a:cubicBezTo>
                    <a:pt x="31246006" y="18098767"/>
                    <a:pt x="31204095" y="18140677"/>
                    <a:pt x="31153295" y="18140677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31309506" cy="18204177"/>
            </a:xfrm>
            <a:custGeom>
              <a:avLst/>
              <a:gdLst/>
              <a:ahLst/>
              <a:cxnLst/>
              <a:rect l="l" t="t" r="r" b="b"/>
              <a:pathLst>
                <a:path w="31309506" h="18204177">
                  <a:moveTo>
                    <a:pt x="31185045" y="59690"/>
                  </a:moveTo>
                  <a:cubicBezTo>
                    <a:pt x="31220603" y="59690"/>
                    <a:pt x="31249813" y="88900"/>
                    <a:pt x="31249813" y="124460"/>
                  </a:cubicBezTo>
                  <a:lnTo>
                    <a:pt x="31249813" y="18079717"/>
                  </a:lnTo>
                  <a:cubicBezTo>
                    <a:pt x="31249813" y="18115277"/>
                    <a:pt x="31220603" y="18144488"/>
                    <a:pt x="31185045" y="18144488"/>
                  </a:cubicBezTo>
                  <a:lnTo>
                    <a:pt x="124460" y="18144488"/>
                  </a:lnTo>
                  <a:cubicBezTo>
                    <a:pt x="88900" y="18144488"/>
                    <a:pt x="59690" y="18115277"/>
                    <a:pt x="59690" y="18079717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1185045" y="59690"/>
                  </a:lnTo>
                  <a:moveTo>
                    <a:pt x="3118504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8079717"/>
                  </a:lnTo>
                  <a:cubicBezTo>
                    <a:pt x="0" y="18148297"/>
                    <a:pt x="55880" y="18204177"/>
                    <a:pt x="124460" y="18204177"/>
                  </a:cubicBezTo>
                  <a:lnTo>
                    <a:pt x="31185045" y="18204177"/>
                  </a:lnTo>
                  <a:cubicBezTo>
                    <a:pt x="31253624" y="18204177"/>
                    <a:pt x="31309506" y="18148297"/>
                    <a:pt x="31309506" y="18079717"/>
                  </a:cubicBezTo>
                  <a:lnTo>
                    <a:pt x="31309506" y="124460"/>
                  </a:lnTo>
                  <a:cubicBezTo>
                    <a:pt x="31309506" y="55880"/>
                    <a:pt x="31253624" y="0"/>
                    <a:pt x="31185045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Box 7"/>
          <p:cNvSpPr txBox="1"/>
          <p:nvPr/>
        </p:nvSpPr>
        <p:spPr>
          <a:xfrm>
            <a:off x="1025315" y="2103243"/>
            <a:ext cx="9731644" cy="5374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b="35209"/>
          <a:stretch>
            <a:fillRect/>
          </a:stretch>
        </p:blipFill>
        <p:spPr>
          <a:xfrm>
            <a:off x="9584546" y="544132"/>
            <a:ext cx="9856422" cy="10360854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85800" y="7865360"/>
            <a:ext cx="5687817" cy="26092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0820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1600" y="3543300"/>
            <a:ext cx="862076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 715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 rotWithShape="1">
          <a:blip r:embed="rId3"/>
          <a:srcRect l="-1697" t="1723" r="1697" b="73"/>
          <a:stretch/>
        </p:blipFill>
        <p:spPr>
          <a:xfrm>
            <a:off x="12268200" y="12700"/>
            <a:ext cx="5394960" cy="10439669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838739" y="7658100"/>
            <a:ext cx="5963478" cy="4114800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6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6910354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23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42900"/>
            <a:ext cx="15849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2840" y="2458938"/>
            <a:ext cx="1584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696960" y="7498080"/>
            <a:ext cx="9144000" cy="27432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371600" y="6674627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88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419100"/>
            <a:ext cx="17068800" cy="960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62027" b="4574"/>
          <a:stretch/>
        </p:blipFill>
        <p:spPr>
          <a:xfrm>
            <a:off x="9164320" y="2951480"/>
            <a:ext cx="8971280" cy="735838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749069"/>
            <a:ext cx="9022080" cy="9560791"/>
            <a:chOff x="0" y="749069"/>
            <a:chExt cx="9022080" cy="9560791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 rotWithShape="1">
            <a:blip r:embed="rId3"/>
            <a:srcRect t="15032" b="38063"/>
            <a:stretch/>
          </p:blipFill>
          <p:spPr>
            <a:xfrm>
              <a:off x="106680" y="2069869"/>
              <a:ext cx="8915400" cy="8239991"/>
            </a:xfrm>
            <a:prstGeom prst="rect">
              <a:avLst/>
            </a:prstGeom>
          </p:spPr>
        </p:pic>
        <p:pic>
          <p:nvPicPr>
            <p:cNvPr id="4" name="Picture 2"/>
            <p:cNvPicPr>
              <a:picLocks noChangeAspect="1"/>
            </p:cNvPicPr>
            <p:nvPr/>
          </p:nvPicPr>
          <p:blipFill rotWithShape="1">
            <a:blip r:embed="rId3"/>
            <a:srcRect l="-1697" t="1723" r="1697" b="85852"/>
            <a:stretch/>
          </p:blipFill>
          <p:spPr>
            <a:xfrm>
              <a:off x="0" y="749069"/>
              <a:ext cx="9022080" cy="1320800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9339580" y="749069"/>
            <a:ext cx="862076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S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</a:p>
          <a:p>
            <a:pPr algn="just"/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6875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73804"/>
              </p:ext>
            </p:extLst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 PHẠT HƠN 401 000 NGƯỜI ĐIỂU KHIỂN PHƯƠNG TIỆN VI PHẠM</a:t>
            </a:r>
          </a:p>
          <a:p>
            <a:pPr algn="ctr" defTabSz="1371600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/5- 14/6/202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58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92333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m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 563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86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3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175432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7 085/ 401 027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479296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94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914440"/>
            <a:ext cx="14792960" cy="175432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5011400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533" y="422956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50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5200" y="6603670"/>
            <a:ext cx="11086457" cy="3616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993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5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596990"/>
            <a:ext cx="8516241" cy="92333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sz="5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868246"/>
            <a:ext cx="15602521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6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 giấy tờ cần thiết phải có đối với người sử dụng phương tiện giao thông được </a:t>
            </a:r>
            <a:r>
              <a:rPr lang="en-US" sz="6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vi-VN" sz="6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trong văn bản là gì?</a:t>
            </a:r>
            <a:endParaRPr lang="en-US" sz="6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533" y="4912110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4" descr="het gio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3" descr="an30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0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3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702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/>
      <p:bldP spid="9" grpId="0" animBg="1"/>
      <p:bldP spid="10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334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0334951" y="564119"/>
            <a:ext cx="7349741" cy="102597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81000" y="3541478"/>
            <a:ext cx="12942930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580429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>
            <a:extLst>
              <a:ext uri="{FF2B5EF4-FFF2-40B4-BE49-F238E27FC236}">
                <a16:creationId xmlns:a16="http://schemas.microsoft.com/office/drawing/2014/main" id="{CA89A2A5-75EE-4090-8900-6F613A77D8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797585" y="-3208331"/>
            <a:ext cx="4540431" cy="15392400"/>
          </a:xfrm>
          <a:prstGeom prst="rect">
            <a:avLst/>
          </a:prstGeom>
        </p:spPr>
      </p:pic>
      <p:pic>
        <p:nvPicPr>
          <p:cNvPr id="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981200" y="5649702"/>
            <a:ext cx="14173200" cy="46240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0501" y="647700"/>
            <a:ext cx="13174598" cy="5870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2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4555146">
            <a:off x="10614663" y="-89228"/>
            <a:ext cx="6617285" cy="70209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b="52800"/>
          <a:stretch>
            <a:fillRect/>
          </a:stretch>
        </p:blipFill>
        <p:spPr>
          <a:xfrm>
            <a:off x="10874294" y="141022"/>
            <a:ext cx="6098023" cy="376016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031698" y="3901182"/>
            <a:ext cx="7815514" cy="2690118"/>
            <a:chOff x="0" y="0"/>
            <a:chExt cx="19088055" cy="14255951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4"/>
          <p:cNvSpPr txBox="1"/>
          <p:nvPr/>
        </p:nvSpPr>
        <p:spPr>
          <a:xfrm>
            <a:off x="1047538" y="681660"/>
            <a:ext cx="9154698" cy="27084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1534927" y="4305298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</a:t>
            </a:r>
          </a:p>
        </p:txBody>
      </p:sp>
      <p:grpSp>
        <p:nvGrpSpPr>
          <p:cNvPr id="21" name="Group 4"/>
          <p:cNvGrpSpPr/>
          <p:nvPr/>
        </p:nvGrpSpPr>
        <p:grpSpPr>
          <a:xfrm>
            <a:off x="9685083" y="3895190"/>
            <a:ext cx="7815514" cy="2690118"/>
            <a:chOff x="0" y="0"/>
            <a:chExt cx="19088055" cy="14255951"/>
          </a:xfrm>
        </p:grpSpPr>
        <p:sp>
          <p:nvSpPr>
            <p:cNvPr id="22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Box 17"/>
          <p:cNvSpPr txBox="1"/>
          <p:nvPr/>
        </p:nvSpPr>
        <p:spPr>
          <a:xfrm>
            <a:off x="10188312" y="4299306"/>
            <a:ext cx="6809056" cy="87203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3380"/>
              </a:lnSpc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4"/>
          <p:cNvGrpSpPr/>
          <p:nvPr/>
        </p:nvGrpSpPr>
        <p:grpSpPr>
          <a:xfrm>
            <a:off x="1044698" y="6983433"/>
            <a:ext cx="7815514" cy="2690118"/>
            <a:chOff x="0" y="0"/>
            <a:chExt cx="19088055" cy="14255951"/>
          </a:xfrm>
        </p:grpSpPr>
        <p:sp>
          <p:nvSpPr>
            <p:cNvPr id="26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17"/>
          <p:cNvSpPr txBox="1"/>
          <p:nvPr/>
        </p:nvSpPr>
        <p:spPr>
          <a:xfrm>
            <a:off x="1547927" y="7387549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4"/>
          <p:cNvGrpSpPr/>
          <p:nvPr/>
        </p:nvGrpSpPr>
        <p:grpSpPr>
          <a:xfrm>
            <a:off x="9672083" y="6977440"/>
            <a:ext cx="7815514" cy="2690118"/>
            <a:chOff x="0" y="0"/>
            <a:chExt cx="19088055" cy="14255951"/>
          </a:xfrm>
        </p:grpSpPr>
        <p:sp>
          <p:nvSpPr>
            <p:cNvPr id="30" name="Freeform 5"/>
            <p:cNvSpPr/>
            <p:nvPr/>
          </p:nvSpPr>
          <p:spPr>
            <a:xfrm>
              <a:off x="31750" y="31750"/>
              <a:ext cx="19024555" cy="14192450"/>
            </a:xfrm>
            <a:custGeom>
              <a:avLst/>
              <a:gdLst/>
              <a:ahLst/>
              <a:cxnLst/>
              <a:rect l="l" t="t" r="r" b="b"/>
              <a:pathLst>
                <a:path w="19024555" h="14192450">
                  <a:moveTo>
                    <a:pt x="18931844" y="14192450"/>
                  </a:moveTo>
                  <a:lnTo>
                    <a:pt x="92710" y="14192450"/>
                  </a:lnTo>
                  <a:cubicBezTo>
                    <a:pt x="41910" y="14192450"/>
                    <a:pt x="0" y="14150541"/>
                    <a:pt x="0" y="1409974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8930575" y="0"/>
                  </a:lnTo>
                  <a:cubicBezTo>
                    <a:pt x="18981375" y="0"/>
                    <a:pt x="19023285" y="41910"/>
                    <a:pt x="19023285" y="92710"/>
                  </a:cubicBezTo>
                  <a:lnTo>
                    <a:pt x="19023285" y="14098471"/>
                  </a:lnTo>
                  <a:cubicBezTo>
                    <a:pt x="19024555" y="14150541"/>
                    <a:pt x="18982644" y="14192450"/>
                    <a:pt x="18931844" y="14192450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6"/>
            <p:cNvSpPr/>
            <p:nvPr/>
          </p:nvSpPr>
          <p:spPr>
            <a:xfrm>
              <a:off x="0" y="0"/>
              <a:ext cx="19088055" cy="14255950"/>
            </a:xfrm>
            <a:custGeom>
              <a:avLst/>
              <a:gdLst/>
              <a:ahLst/>
              <a:cxnLst/>
              <a:rect l="l" t="t" r="r" b="b"/>
              <a:pathLst>
                <a:path w="19088055" h="14255950">
                  <a:moveTo>
                    <a:pt x="18963594" y="59690"/>
                  </a:moveTo>
                  <a:cubicBezTo>
                    <a:pt x="18999155" y="59690"/>
                    <a:pt x="19028364" y="88900"/>
                    <a:pt x="19028364" y="124460"/>
                  </a:cubicBezTo>
                  <a:lnTo>
                    <a:pt x="19028364" y="14131491"/>
                  </a:lnTo>
                  <a:cubicBezTo>
                    <a:pt x="19028364" y="14167050"/>
                    <a:pt x="18999155" y="14196261"/>
                    <a:pt x="18963594" y="14196261"/>
                  </a:cubicBezTo>
                  <a:lnTo>
                    <a:pt x="124460" y="14196261"/>
                  </a:lnTo>
                  <a:cubicBezTo>
                    <a:pt x="88900" y="14196261"/>
                    <a:pt x="59690" y="14167050"/>
                    <a:pt x="59690" y="1413149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8963594" y="59690"/>
                  </a:lnTo>
                  <a:moveTo>
                    <a:pt x="1896359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4131491"/>
                  </a:lnTo>
                  <a:cubicBezTo>
                    <a:pt x="0" y="14200071"/>
                    <a:pt x="55880" y="14255950"/>
                    <a:pt x="124460" y="14255950"/>
                  </a:cubicBezTo>
                  <a:lnTo>
                    <a:pt x="18963594" y="14255950"/>
                  </a:lnTo>
                  <a:cubicBezTo>
                    <a:pt x="19032175" y="14255950"/>
                    <a:pt x="19088055" y="14200071"/>
                    <a:pt x="19088055" y="14131491"/>
                  </a:cubicBezTo>
                  <a:lnTo>
                    <a:pt x="19088055" y="124460"/>
                  </a:lnTo>
                  <a:cubicBezTo>
                    <a:pt x="19088055" y="55880"/>
                    <a:pt x="19032175" y="0"/>
                    <a:pt x="18963594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17"/>
          <p:cNvSpPr txBox="1"/>
          <p:nvPr/>
        </p:nvSpPr>
        <p:spPr>
          <a:xfrm>
            <a:off x="10175312" y="7381556"/>
            <a:ext cx="6809056" cy="4360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380"/>
              </a:lnSpc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3104195">
            <a:off x="11547536" y="-3661246"/>
            <a:ext cx="8840548" cy="937989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33400" y="2400300"/>
            <a:ext cx="14939110" cy="5361105"/>
            <a:chOff x="0" y="0"/>
            <a:chExt cx="36486220" cy="13093582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36422719" cy="13030082"/>
            </a:xfrm>
            <a:custGeom>
              <a:avLst/>
              <a:gdLst/>
              <a:ahLst/>
              <a:cxnLst/>
              <a:rect l="l" t="t" r="r" b="b"/>
              <a:pathLst>
                <a:path w="36422719" h="13030082">
                  <a:moveTo>
                    <a:pt x="36330009" y="13030082"/>
                  </a:moveTo>
                  <a:lnTo>
                    <a:pt x="92710" y="13030082"/>
                  </a:lnTo>
                  <a:cubicBezTo>
                    <a:pt x="41910" y="13030082"/>
                    <a:pt x="0" y="12988172"/>
                    <a:pt x="0" y="1293737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36328741" y="0"/>
                  </a:lnTo>
                  <a:cubicBezTo>
                    <a:pt x="36379541" y="0"/>
                    <a:pt x="36421451" y="41910"/>
                    <a:pt x="36421451" y="92710"/>
                  </a:cubicBezTo>
                  <a:lnTo>
                    <a:pt x="36421451" y="12936102"/>
                  </a:lnTo>
                  <a:cubicBezTo>
                    <a:pt x="36422719" y="12988172"/>
                    <a:pt x="36380809" y="13030082"/>
                    <a:pt x="36330009" y="13030082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486219" cy="13093582"/>
            </a:xfrm>
            <a:custGeom>
              <a:avLst/>
              <a:gdLst/>
              <a:ahLst/>
              <a:cxnLst/>
              <a:rect l="l" t="t" r="r" b="b"/>
              <a:pathLst>
                <a:path w="36486219" h="13093582">
                  <a:moveTo>
                    <a:pt x="36361759" y="59690"/>
                  </a:moveTo>
                  <a:cubicBezTo>
                    <a:pt x="36397319" y="59690"/>
                    <a:pt x="36426530" y="88900"/>
                    <a:pt x="36426530" y="124460"/>
                  </a:cubicBezTo>
                  <a:lnTo>
                    <a:pt x="36426530" y="12969122"/>
                  </a:lnTo>
                  <a:cubicBezTo>
                    <a:pt x="36426530" y="13004682"/>
                    <a:pt x="36397319" y="13033891"/>
                    <a:pt x="36361759" y="13033891"/>
                  </a:cubicBezTo>
                  <a:lnTo>
                    <a:pt x="124460" y="13033891"/>
                  </a:lnTo>
                  <a:cubicBezTo>
                    <a:pt x="88900" y="13033891"/>
                    <a:pt x="59690" y="13004682"/>
                    <a:pt x="59690" y="1296912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36361759" y="59690"/>
                  </a:lnTo>
                  <a:moveTo>
                    <a:pt x="3636175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2969122"/>
                  </a:lnTo>
                  <a:cubicBezTo>
                    <a:pt x="0" y="13037702"/>
                    <a:pt x="55880" y="13093582"/>
                    <a:pt x="124460" y="13093582"/>
                  </a:cubicBezTo>
                  <a:lnTo>
                    <a:pt x="36361759" y="13093582"/>
                  </a:lnTo>
                  <a:cubicBezTo>
                    <a:pt x="36430341" y="13093582"/>
                    <a:pt x="36486219" y="13037702"/>
                    <a:pt x="36486219" y="12969122"/>
                  </a:cubicBezTo>
                  <a:lnTo>
                    <a:pt x="36486219" y="124460"/>
                  </a:lnTo>
                  <a:cubicBezTo>
                    <a:pt x="36486219" y="55880"/>
                    <a:pt x="36430341" y="0"/>
                    <a:pt x="36361759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2324973" y="1028700"/>
            <a:ext cx="5103890" cy="86108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4769" y="3794755"/>
            <a:ext cx="12942930" cy="30787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26440" y="1656080"/>
            <a:ext cx="6893560" cy="5240020"/>
            <a:chOff x="0" y="0"/>
            <a:chExt cx="11499060" cy="11316442"/>
          </a:xfrm>
        </p:grpSpPr>
        <p:sp>
          <p:nvSpPr>
            <p:cNvPr id="5" name="Freeform 4"/>
            <p:cNvSpPr/>
            <p:nvPr/>
          </p:nvSpPr>
          <p:spPr>
            <a:xfrm>
              <a:off x="31750" y="31750"/>
              <a:ext cx="11435559" cy="11252943"/>
            </a:xfrm>
            <a:custGeom>
              <a:avLst/>
              <a:gdLst/>
              <a:ahLst/>
              <a:cxnLst/>
              <a:rect l="l" t="t" r="r" b="b"/>
              <a:pathLst>
                <a:path w="11435559" h="11252943">
                  <a:moveTo>
                    <a:pt x="11342850" y="11252943"/>
                  </a:moveTo>
                  <a:lnTo>
                    <a:pt x="92710" y="11252943"/>
                  </a:lnTo>
                  <a:cubicBezTo>
                    <a:pt x="41910" y="11252943"/>
                    <a:pt x="0" y="11211033"/>
                    <a:pt x="0" y="1116023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1341580" y="0"/>
                  </a:lnTo>
                  <a:cubicBezTo>
                    <a:pt x="11392380" y="0"/>
                    <a:pt x="11434290" y="41910"/>
                    <a:pt x="11434290" y="92710"/>
                  </a:cubicBezTo>
                  <a:lnTo>
                    <a:pt x="11434290" y="11158962"/>
                  </a:lnTo>
                  <a:cubicBezTo>
                    <a:pt x="11435559" y="11211033"/>
                    <a:pt x="11393650" y="11252943"/>
                    <a:pt x="11342850" y="11252943"/>
                  </a:cubicBezTo>
                  <a:close/>
                </a:path>
              </a:pathLst>
            </a:custGeom>
            <a:solidFill>
              <a:srgbClr val="FEFEF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0" y="0"/>
              <a:ext cx="11499060" cy="11316443"/>
            </a:xfrm>
            <a:custGeom>
              <a:avLst/>
              <a:gdLst/>
              <a:ahLst/>
              <a:cxnLst/>
              <a:rect l="l" t="t" r="r" b="b"/>
              <a:pathLst>
                <a:path w="11499060" h="11316443">
                  <a:moveTo>
                    <a:pt x="11374600" y="59690"/>
                  </a:moveTo>
                  <a:cubicBezTo>
                    <a:pt x="11410159" y="59690"/>
                    <a:pt x="11439370" y="88900"/>
                    <a:pt x="11439370" y="124460"/>
                  </a:cubicBezTo>
                  <a:lnTo>
                    <a:pt x="11439370" y="11191983"/>
                  </a:lnTo>
                  <a:cubicBezTo>
                    <a:pt x="11439370" y="11227543"/>
                    <a:pt x="11410159" y="11256752"/>
                    <a:pt x="11374600" y="11256752"/>
                  </a:cubicBezTo>
                  <a:lnTo>
                    <a:pt x="124460" y="11256752"/>
                  </a:lnTo>
                  <a:cubicBezTo>
                    <a:pt x="88900" y="11256752"/>
                    <a:pt x="59690" y="11227543"/>
                    <a:pt x="59690" y="1119198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1374600" y="59690"/>
                  </a:lnTo>
                  <a:moveTo>
                    <a:pt x="113746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1191983"/>
                  </a:lnTo>
                  <a:cubicBezTo>
                    <a:pt x="0" y="11260562"/>
                    <a:pt x="55880" y="11316443"/>
                    <a:pt x="124460" y="11316443"/>
                  </a:cubicBezTo>
                  <a:lnTo>
                    <a:pt x="11374600" y="11316443"/>
                  </a:lnTo>
                  <a:cubicBezTo>
                    <a:pt x="11443180" y="11316443"/>
                    <a:pt x="11499060" y="11260562"/>
                    <a:pt x="11499060" y="11191983"/>
                  </a:cubicBezTo>
                  <a:lnTo>
                    <a:pt x="11499060" y="124460"/>
                  </a:lnTo>
                  <a:cubicBezTo>
                    <a:pt x="11499060" y="55880"/>
                    <a:pt x="11443180" y="0"/>
                    <a:pt x="11374600" y="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0088" r="30673"/>
          <a:stretch/>
        </p:blipFill>
        <p:spPr>
          <a:xfrm>
            <a:off x="8839200" y="-571500"/>
            <a:ext cx="8569537" cy="122787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2186402"/>
            <a:ext cx="6172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marL="285750" indent="-285750" algn="just">
              <a:buFontTx/>
              <a:buChar char="-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/>
          </p:cNvPicPr>
          <p:nvPr/>
        </p:nvPicPr>
        <p:blipFill>
          <a:blip r:embed="rId4">
            <a:alphaModFix amt="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6674627"/>
            <a:ext cx="6725719" cy="4405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63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38200" y="1028700"/>
            <a:ext cx="6172200" cy="67758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4062691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601200" y="1028700"/>
            <a:ext cx="6172200" cy="67758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01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134600" y="2877751"/>
            <a:ext cx="5334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;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inforgaphics.vn. </a:t>
            </a:r>
          </a:p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ồ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96561" y="7508269"/>
            <a:ext cx="4337594" cy="4337594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773400" y="0"/>
            <a:ext cx="3571379" cy="3245490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0" y="6172200"/>
            <a:ext cx="2581102" cy="4114800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593766" y="7975384"/>
            <a:ext cx="3968545" cy="220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09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649384" y="6172200"/>
            <a:ext cx="2638616" cy="4114800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01200" y="1638300"/>
            <a:ext cx="7556500" cy="6498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439400" y="2781300"/>
            <a:ext cx="6172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Hãy thiết kế một infographic (đồ hoạ thông tin) giới thiệu một lễ hội ở đị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6153"/>
            <a:ext cx="4114800" cy="9964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" y="38100"/>
            <a:ext cx="3992880" cy="998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15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38200" y="1028700"/>
            <a:ext cx="6172200" cy="67758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8700" y="3493303"/>
            <a:ext cx="5791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601200" y="1028700"/>
            <a:ext cx="6172200" cy="67758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01200" y="80391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45700" y="2569973"/>
            <a:ext cx="533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96561" y="7508269"/>
            <a:ext cx="4337594" cy="4337594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773400" y="0"/>
            <a:ext cx="3571379" cy="3245490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0" y="6172200"/>
            <a:ext cx="258110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64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 rotWithShape="1">
          <a:blip r:embed="rId3"/>
          <a:srcRect t="15032" b="38063"/>
          <a:stretch/>
        </p:blipFill>
        <p:spPr>
          <a:xfrm>
            <a:off x="0" y="957579"/>
            <a:ext cx="8915400" cy="82399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62027" b="4574"/>
          <a:stretch/>
        </p:blipFill>
        <p:spPr>
          <a:xfrm>
            <a:off x="9144000" y="957579"/>
            <a:ext cx="8915400" cy="8239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8926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1285</Words>
  <Application>Microsoft Office PowerPoint</Application>
  <PresentationFormat>Custom</PresentationFormat>
  <Paragraphs>168</Paragraphs>
  <Slides>30</Slides>
  <Notes>29</Notes>
  <HiddenSlides>0</HiddenSlides>
  <MMClips>6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Times New Roman</vt:lpstr>
      <vt:lpstr>Calibri Light</vt:lpstr>
      <vt:lpstr>Arial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àu be Xanh lá và Xanh dương Minh họa Bài thu hoạch Sách Bản thuyết trình Giáo dục</dc:title>
  <cp:lastModifiedBy>buikhanhhuyen20102000@gmail.com</cp:lastModifiedBy>
  <cp:revision>34</cp:revision>
  <dcterms:created xsi:type="dcterms:W3CDTF">2006-08-16T00:00:00Z</dcterms:created>
  <dcterms:modified xsi:type="dcterms:W3CDTF">2024-06-15T18:04:46Z</dcterms:modified>
  <dc:identifier>DAFfSsotqqw</dc:identifier>
</cp:coreProperties>
</file>